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90" d="100"/>
          <a:sy n="90" d="100"/>
        </p:scale>
        <p:origin x="-712" y="-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6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43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81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27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935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65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90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943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103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651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1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01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943600" y="46783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10" idx="5"/>
          </p:cNvCxnSpPr>
          <p:nvPr/>
        </p:nvCxnSpPr>
        <p:spPr>
          <a:xfrm>
            <a:off x="3328568" y="3434930"/>
            <a:ext cx="2767433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1" idx="5"/>
          </p:cNvCxnSpPr>
          <p:nvPr/>
        </p:nvCxnSpPr>
        <p:spPr>
          <a:xfrm>
            <a:off x="4813288" y="3434930"/>
            <a:ext cx="12827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2" idx="4"/>
          </p:cNvCxnSpPr>
          <p:nvPr/>
        </p:nvCxnSpPr>
        <p:spPr>
          <a:xfrm>
            <a:off x="6084086" y="3535362"/>
            <a:ext cx="11914" cy="12954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3" idx="3"/>
          </p:cNvCxnSpPr>
          <p:nvPr/>
        </p:nvCxnSpPr>
        <p:spPr>
          <a:xfrm flipH="1">
            <a:off x="6096001" y="3434930"/>
            <a:ext cx="1141047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3"/>
          </p:cNvCxnSpPr>
          <p:nvPr/>
        </p:nvCxnSpPr>
        <p:spPr>
          <a:xfrm flipH="1">
            <a:off x="6096000" y="3434930"/>
            <a:ext cx="25781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8511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57434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64307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30063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0992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100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Stack of Lies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Average In The Extreme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338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Good enough but historically </a:t>
            </a:r>
            <a:r>
              <a:rPr lang="en-US" sz="4800" dirty="0" smtClean="0">
                <a:solidFill>
                  <a:srgbClr val="44546A"/>
                </a:solidFill>
                <a:sym typeface="Wingdings"/>
              </a:rPr>
              <a:t>sketchy</a:t>
            </a:r>
            <a:endParaRPr lang="en-US" sz="4800" dirty="0" smtClean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44546A"/>
                </a:solidFill>
                <a:sym typeface="Wingdings"/>
              </a:rPr>
              <a:t>Great movie, worth a watch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967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6167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>
            <a:stCxn id="6" idx="6"/>
            <a:endCxn id="7" idx="2"/>
          </p:cNvCxnSpPr>
          <p:nvPr/>
        </p:nvCxnSpPr>
        <p:spPr>
          <a:xfrm>
            <a:off x="6426986" y="3192462"/>
            <a:ext cx="709628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65332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52360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70300" y="30527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4" idx="6"/>
            <a:endCxn id="5" idx="2"/>
          </p:cNvCxnSpPr>
          <p:nvPr/>
        </p:nvCxnSpPr>
        <p:spPr>
          <a:xfrm>
            <a:off x="3429000" y="3192462"/>
            <a:ext cx="798921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22063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691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0321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1689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5" idx="6"/>
            <a:endCxn id="6" idx="2"/>
          </p:cNvCxnSpPr>
          <p:nvPr/>
        </p:nvCxnSpPr>
        <p:spPr>
          <a:xfrm>
            <a:off x="4913721" y="3192462"/>
            <a:ext cx="8274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80518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7" idx="6"/>
            <a:endCxn id="8" idx="2"/>
          </p:cNvCxnSpPr>
          <p:nvPr/>
        </p:nvCxnSpPr>
        <p:spPr>
          <a:xfrm>
            <a:off x="7822414" y="3192462"/>
            <a:ext cx="7512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251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52180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78125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3785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178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94709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799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148668" y="553154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66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5223" y="550331"/>
            <a:ext cx="3852336" cy="5827891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046156" y="550333"/>
            <a:ext cx="4032955" cy="582788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4" name="Picture 3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83" y="647700"/>
            <a:ext cx="3005667" cy="3005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9889" y="4511742"/>
            <a:ext cx="368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charset="0"/>
              <a:buChar char="þ"/>
            </a:pPr>
            <a:r>
              <a:rPr lang="en-US" sz="2400" dirty="0">
                <a:solidFill>
                  <a:srgbClr val="FF0000"/>
                </a:solidFill>
                <a:sym typeface="Wingdings"/>
              </a:rPr>
              <a:t>“This idea looks cool.  What do you think?”</a:t>
            </a:r>
            <a:endParaRPr lang="en-US" sz="24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34" y="647700"/>
            <a:ext cx="3005667" cy="30056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97075" y="4511742"/>
            <a:ext cx="2411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2400" dirty="0" smtClean="0">
                <a:solidFill>
                  <a:srgbClr val="FF6600"/>
                </a:solidFill>
                <a:sym typeface="Wingdings"/>
              </a:rPr>
              <a:t> “Indeed.”</a:t>
            </a:r>
            <a:endParaRPr lang="en-US" sz="2400" dirty="0" smtClean="0">
              <a:solidFill>
                <a:srgbClr val="FF6600"/>
              </a:solidFill>
            </a:endParaRPr>
          </a:p>
        </p:txBody>
      </p:sp>
      <p:pic>
        <p:nvPicPr>
          <p:cNvPr id="8" name="Picture 7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9679" y="647700"/>
            <a:ext cx="3005667" cy="30056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93998" y="4469408"/>
            <a:ext cx="335702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“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This idea looks cool.  What do you think?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”</a:t>
            </a:r>
            <a:endParaRPr lang="en-US" sz="2400" dirty="0" smtClean="0">
              <a:solidFill>
                <a:schemeClr val="tx2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pPr marL="457200" indent="-457200">
              <a:buFont typeface="Wingdings" charset="0"/>
              <a:buChar char="þ"/>
            </a:pP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“Indeed.”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1668" y="5840586"/>
            <a:ext cx="3711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nnotated by Worker #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7082" y="3546543"/>
            <a:ext cx="3074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56997" y="3546543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68786" y="3546543"/>
            <a:ext cx="3207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Are comments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45846" y="5840586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Annotated by Worker #2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35246" y="5840586"/>
            <a:ext cx="3674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Annotated by Worker #3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073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148668" y="553154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66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9" name="Picture 8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34" y="647700"/>
            <a:ext cx="3005667" cy="300566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97075" y="4511742"/>
            <a:ext cx="2411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2400" dirty="0" smtClean="0">
                <a:solidFill>
                  <a:srgbClr val="FF6600"/>
                </a:solidFill>
                <a:sym typeface="Wingdings"/>
              </a:rPr>
              <a:t> “Indeed.”</a:t>
            </a:r>
            <a:endParaRPr lang="en-US" sz="2400" dirty="0" smtClean="0">
              <a:solidFill>
                <a:srgbClr val="FF66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56997" y="3546543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45846" y="5840586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Annotated by Worker #2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80624" y="550331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20" name="Picture 19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90" y="644877"/>
            <a:ext cx="3005667" cy="300566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8555" y="4508919"/>
            <a:ext cx="279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rgbClr val="FF0000"/>
                </a:solidFill>
                <a:sym typeface="Wingdings"/>
              </a:rPr>
              <a:t>“This idea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is cool</a:t>
            </a:r>
            <a:r>
              <a:rPr lang="en-US" sz="2400" dirty="0">
                <a:solidFill>
                  <a:srgbClr val="FF0000"/>
                </a:solidFill>
                <a:sym typeface="Wingdings"/>
              </a:rPr>
              <a:t>. 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Isn’t it?”</a:t>
            </a:r>
            <a:endParaRPr lang="en-US" sz="24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8953" y="3543720"/>
            <a:ext cx="323285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</a:p>
          <a:p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7802" y="5837763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nnotated by Worker #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178802" y="547509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25" name="Picture 24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0168" y="642055"/>
            <a:ext cx="3005667" cy="300566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8576733" y="4506097"/>
            <a:ext cx="27939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chemeClr val="tx2"/>
                </a:solidFill>
                <a:sym typeface="Wingdings"/>
              </a:rPr>
              <a:t>“This idea 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is cool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.  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Isn’t it?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”</a:t>
            </a:r>
            <a:endParaRPr lang="en-US" sz="2400" dirty="0">
              <a:solidFill>
                <a:schemeClr val="tx2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chemeClr val="tx2"/>
                </a:solidFill>
                <a:sym typeface="Wingdings"/>
              </a:rPr>
              <a:t>“Indeed.”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487131" y="3540898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Are comments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175980" y="5834941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Annotated by Worker #3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31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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Stack of Lies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067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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verage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I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n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T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he Extreme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964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Good enough but historically sketchy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964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Great movie, worth a watch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282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27</TotalTime>
  <Words>254</Words>
  <Application>Microsoft Macintosh PowerPoint</Application>
  <PresentationFormat>Custom</PresentationFormat>
  <Paragraphs>3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nglei</dc:creator>
  <cp:lastModifiedBy>Honglei Zhuang</cp:lastModifiedBy>
  <cp:revision>28</cp:revision>
  <dcterms:created xsi:type="dcterms:W3CDTF">2014-07-18T05:28:01Z</dcterms:created>
  <dcterms:modified xsi:type="dcterms:W3CDTF">2015-02-19T16:12:41Z</dcterms:modified>
</cp:coreProperties>
</file>